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ДП.03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53342D" w:rsidRPr="009C10E5" w:rsidRDefault="009C10E5" w:rsidP="001C5B2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C10E5">
        <w:rPr>
          <w:rFonts w:ascii="Times New Roman" w:hAnsi="Times New Roman" w:cs="Times New Roman"/>
          <w:b/>
          <w:sz w:val="28"/>
          <w:szCs w:val="28"/>
        </w:rPr>
        <w:t>15.02.08 Технология машиностроения</w:t>
      </w:r>
    </w:p>
    <w:p w:rsidR="009C10E5" w:rsidRDefault="009C10E5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D74AAC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D74AA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D74AAC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D74AAC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</w:t>
      </w:r>
      <w:bookmarkEnd w:id="0"/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4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098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099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00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01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02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4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03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 w:rsidRP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1, ПК 1.4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4AAC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81BAB"/>
    <w:rsid w:val="00490355"/>
    <w:rsid w:val="004915EE"/>
    <w:rsid w:val="004C151C"/>
    <w:rsid w:val="004C4C0E"/>
    <w:rsid w:val="004F71EF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5609A"/>
    <w:rsid w:val="00771B18"/>
    <w:rsid w:val="007735CB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B12ED"/>
    <w:rsid w:val="009B327C"/>
    <w:rsid w:val="009C10E5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4AAC"/>
    <w:rsid w:val="00D7783B"/>
    <w:rsid w:val="00D77F16"/>
    <w:rsid w:val="00D82274"/>
    <w:rsid w:val="00D82DE9"/>
    <w:rsid w:val="00D9318D"/>
    <w:rsid w:val="00E00455"/>
    <w:rsid w:val="00E21663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2B2897-DCAA-4E48-AF62-C4263147A4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183</Words>
  <Characters>674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5</cp:revision>
  <cp:lastPrinted>2025-03-12T09:12:00Z</cp:lastPrinted>
  <dcterms:created xsi:type="dcterms:W3CDTF">2025-10-22T16:45:00Z</dcterms:created>
  <dcterms:modified xsi:type="dcterms:W3CDTF">2025-10-22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